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2"/>
  </p:notesMasterIdLst>
  <p:handoutMasterIdLst>
    <p:handoutMasterId r:id="rId23"/>
  </p:handoutMasterIdLst>
  <p:sldIdLst>
    <p:sldId id="257" r:id="rId4"/>
    <p:sldId id="256" r:id="rId5"/>
    <p:sldId id="260" r:id="rId6"/>
    <p:sldId id="258" r:id="rId7"/>
    <p:sldId id="259" r:id="rId8"/>
    <p:sldId id="268" r:id="rId9"/>
    <p:sldId id="269" r:id="rId10"/>
    <p:sldId id="261" r:id="rId11"/>
    <p:sldId id="270" r:id="rId12"/>
    <p:sldId id="262" r:id="rId13"/>
    <p:sldId id="271" r:id="rId14"/>
    <p:sldId id="267" r:id="rId15"/>
    <p:sldId id="266" r:id="rId16"/>
    <p:sldId id="272" r:id="rId17"/>
    <p:sldId id="273" r:id="rId18"/>
    <p:sldId id="263" r:id="rId19"/>
    <p:sldId id="265" r:id="rId20"/>
    <p:sldId id="264" r:id="rId21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73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DB9FE0-A940-4F43-B8C0-6B9F30984024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290CD-81A9-476A-A33B-3B21FF896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03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7BCFC-1F9D-4BAC-8BDD-29A57EEABF97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3745D0-AF8E-4D61-BFD4-0B8335CB51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06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745D0-AF8E-4D61-BFD4-0B8335CB517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4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3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   </a:t>
            </a:r>
            <a:r>
              <a:rPr lang="en-US" sz="4800" dirty="0" smtClean="0"/>
              <a:t>Warm u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304366"/>
            <a:ext cx="7315200" cy="3657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 smtClean="0"/>
              <a:t>Translate (x – 9, y + 8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B (-9, 12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A (-12, -4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T (22, -19) 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4092729" y="3228910"/>
            <a:ext cx="30700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’ (-18, 20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5411" y="4282177"/>
            <a:ext cx="28440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’ (-21, 4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3488" y="5250359"/>
            <a:ext cx="29803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’ (13, 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8" name="Picture 6" descr="C:\Users\cee13931\AppData\Local\Microsoft\Windows\Temporary Internet Files\Content.IE5\QM7L0X5Y\MC90043814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698193"/>
            <a:ext cx="1730375" cy="184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cee13931\AppData\Local\Microsoft\Windows\Temporary Internet Files\Content.IE5\OXLGL115\MC90010477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304800"/>
            <a:ext cx="2438400" cy="1089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96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22316"/>
              </p:ext>
            </p:extLst>
          </p:nvPr>
        </p:nvGraphicFramePr>
        <p:xfrm>
          <a:off x="76200" y="2362200"/>
          <a:ext cx="3494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4940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46125"/>
              </p:ext>
            </p:extLst>
          </p:nvPr>
        </p:nvGraphicFramePr>
        <p:xfrm>
          <a:off x="3400425" y="2286000"/>
          <a:ext cx="4752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0425" y="2286000"/>
                        <a:ext cx="47529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6718"/>
              </p:ext>
            </p:extLst>
          </p:nvPr>
        </p:nvGraphicFramePr>
        <p:xfrm>
          <a:off x="3352800" y="3657600"/>
          <a:ext cx="4064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064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7280"/>
              </p:ext>
            </p:extLst>
          </p:nvPr>
        </p:nvGraphicFramePr>
        <p:xfrm>
          <a:off x="3429000" y="4845050"/>
          <a:ext cx="3751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37512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291"/>
              </p:ext>
            </p:extLst>
          </p:nvPr>
        </p:nvGraphicFramePr>
        <p:xfrm>
          <a:off x="0" y="3657600"/>
          <a:ext cx="2832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321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62990"/>
              </p:ext>
            </p:extLst>
          </p:nvPr>
        </p:nvGraphicFramePr>
        <p:xfrm>
          <a:off x="136525" y="4892675"/>
          <a:ext cx="2530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892675"/>
                        <a:ext cx="2530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7" name="Picture 39" descr="C:\Users\cee13931\AppData\Local\Microsoft\Windows\Temporary Internet Files\Content.IE5\OXLGL115\MC910215881[1]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6931" y="5638800"/>
            <a:ext cx="123706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80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85212"/>
              </p:ext>
            </p:extLst>
          </p:nvPr>
        </p:nvGraphicFramePr>
        <p:xfrm>
          <a:off x="20638" y="2819400"/>
          <a:ext cx="9163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8" y="2819400"/>
                        <a:ext cx="91630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6676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and change both sign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5933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32066"/>
              </p:ext>
            </p:extLst>
          </p:nvPr>
        </p:nvGraphicFramePr>
        <p:xfrm>
          <a:off x="76200" y="2362200"/>
          <a:ext cx="31924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19246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75941"/>
              </p:ext>
            </p:extLst>
          </p:nvPr>
        </p:nvGraphicFramePr>
        <p:xfrm>
          <a:off x="3119438" y="2286000"/>
          <a:ext cx="5314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438" y="2286000"/>
                        <a:ext cx="53149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00412"/>
              </p:ext>
            </p:extLst>
          </p:nvPr>
        </p:nvGraphicFramePr>
        <p:xfrm>
          <a:off x="3446463" y="3657600"/>
          <a:ext cx="38750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57600"/>
                        <a:ext cx="38750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48182"/>
              </p:ext>
            </p:extLst>
          </p:nvPr>
        </p:nvGraphicFramePr>
        <p:xfrm>
          <a:off x="3387725" y="4845050"/>
          <a:ext cx="4689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845050"/>
                        <a:ext cx="4689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75300"/>
              </p:ext>
            </p:extLst>
          </p:nvPr>
        </p:nvGraphicFramePr>
        <p:xfrm>
          <a:off x="90488" y="3657600"/>
          <a:ext cx="26511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657600"/>
                        <a:ext cx="26511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5812"/>
              </p:ext>
            </p:extLst>
          </p:nvPr>
        </p:nvGraphicFramePr>
        <p:xfrm>
          <a:off x="55562" y="4892675"/>
          <a:ext cx="337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4892675"/>
                        <a:ext cx="33734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 descr="C:\Users\cee13931\AppData\Local\Microsoft\Windows\Temporary Internet Files\Content.IE5\4HAFE38Z\MC900364598[1]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692" y="5867400"/>
            <a:ext cx="1231892" cy="9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96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polygon have?</a:t>
            </a:r>
            <a:endParaRPr lang="en-US" b="1" dirty="0"/>
          </a:p>
        </p:txBody>
      </p:sp>
      <p:sp>
        <p:nvSpPr>
          <p:cNvPr id="3" name="Isosceles Triangle 2"/>
          <p:cNvSpPr/>
          <p:nvPr/>
        </p:nvSpPr>
        <p:spPr>
          <a:xfrm>
            <a:off x="4267200" y="2743200"/>
            <a:ext cx="3657600" cy="3153103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3429000"/>
            <a:ext cx="4648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733800" y="3429000"/>
            <a:ext cx="4267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05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991100" y="2590800"/>
            <a:ext cx="2209800" cy="39624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038600" y="4577862"/>
            <a:ext cx="4419600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5-Point Star 2"/>
          <p:cNvSpPr/>
          <p:nvPr/>
        </p:nvSpPr>
        <p:spPr>
          <a:xfrm>
            <a:off x="4457700" y="2819400"/>
            <a:ext cx="3276600" cy="3276600"/>
          </a:xfrm>
          <a:prstGeom prst="star5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5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2860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81400" y="3810000"/>
            <a:ext cx="48768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733800" y="3810000"/>
            <a:ext cx="45720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595446" y="2590800"/>
            <a:ext cx="2819400" cy="3962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724400" y="2743200"/>
            <a:ext cx="289560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30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133600" y="3352800"/>
            <a:ext cx="4572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by Mira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21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05000" y="3282462"/>
            <a:ext cx="4953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by Hand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30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:\Users\cee13931\AppData\Local\Microsoft\Windows\Temporary Internet Files\Content.IE5\OXLGL115\MC900449049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r="2016" b="1538"/>
          <a:stretch/>
        </p:blipFill>
        <p:spPr bwMode="auto">
          <a:xfrm>
            <a:off x="11723" y="0"/>
            <a:ext cx="9120554" cy="6876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1828800"/>
            <a:ext cx="5024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chemeClr val="bg1"/>
                </a:solidFill>
              </a:rPr>
              <a:t>Homewor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5059740"/>
            <a:ext cx="47888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</a:rPr>
              <a:t>Reflections &amp; Translations</a:t>
            </a:r>
            <a:endParaRPr lang="en-US" sz="5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871178">
            <a:off x="492858" y="583541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Chiller" pitchFamily="82" charset="0"/>
              </a:rPr>
              <a:t>Beware:  HW ahead</a:t>
            </a:r>
            <a:endParaRPr lang="en-US" sz="3600" b="1" dirty="0">
              <a:solidFill>
                <a:schemeClr val="bg1"/>
              </a:solidFill>
              <a:latin typeface="Chiller" pitchFamily="82" charset="0"/>
            </a:endParaRPr>
          </a:p>
        </p:txBody>
      </p:sp>
      <p:pic>
        <p:nvPicPr>
          <p:cNvPr id="13315" name="Picture 3" descr="C:\Users\cee13931\AppData\Local\Microsoft\Windows\Temporary Internet Files\Content.IE5\OXLGL115\MC90043622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2072"/>
            <a:ext cx="2298413" cy="144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86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8001000" cy="1470025"/>
          </a:xfrm>
        </p:spPr>
        <p:txBody>
          <a:bodyPr/>
          <a:lstStyle/>
          <a:p>
            <a:pPr algn="r"/>
            <a:r>
              <a:rPr lang="en-US" dirty="0" smtClean="0"/>
              <a:t>Review Homework</a:t>
            </a:r>
            <a:endParaRPr lang="en-US" dirty="0"/>
          </a:p>
        </p:txBody>
      </p:sp>
      <p:pic>
        <p:nvPicPr>
          <p:cNvPr id="9218" name="Picture 2" descr="C:\Users\cee13931\AppData\Local\Microsoft\Windows\Temporary Internet Files\Content.IE5\OXLGL115\MC90041057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2767738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8350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ee13931\AppData\Local\Microsoft\Windows\Temporary Internet Files\Content.IE5\OXLGL115\MC900053342[1].wm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3" t="5163" r="4632" b="5762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04800" y="1905000"/>
            <a:ext cx="4724400" cy="685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Don’t  be scared.</a:t>
            </a:r>
          </a:p>
        </p:txBody>
      </p:sp>
      <p:sp>
        <p:nvSpPr>
          <p:cNvPr id="7" name="Subtitle 4"/>
          <p:cNvSpPr txBox="1">
            <a:spLocks/>
          </p:cNvSpPr>
          <p:nvPr/>
        </p:nvSpPr>
        <p:spPr>
          <a:xfrm>
            <a:off x="587722" y="3200400"/>
            <a:ext cx="4212878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/>
              <a:t>It’s time for another skills check.</a:t>
            </a:r>
            <a:endParaRPr lang="en-US" sz="4800" dirty="0"/>
          </a:p>
        </p:txBody>
      </p:sp>
      <p:sp>
        <p:nvSpPr>
          <p:cNvPr id="8" name="Subtitle 4"/>
          <p:cNvSpPr txBox="1">
            <a:spLocks/>
          </p:cNvSpPr>
          <p:nvPr/>
        </p:nvSpPr>
        <p:spPr>
          <a:xfrm>
            <a:off x="6811108" y="1735015"/>
            <a:ext cx="18288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1"/>
                </a:solidFill>
              </a:rPr>
              <a:t>You can do this.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78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290" name="Picture 2" descr="C:\Users\cee13931\AppData\Local\Microsoft\Windows\Temporary Internet Files\Content.IE5\4HAFE38Z\MC90030494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732075"/>
            <a:ext cx="1812341" cy="16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83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48082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128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y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8045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55859"/>
              </p:ext>
            </p:extLst>
          </p:nvPr>
        </p:nvGraphicFramePr>
        <p:xfrm>
          <a:off x="457200" y="2286000"/>
          <a:ext cx="2890685" cy="373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609480" imgH="787320" progId="Equation.DSMT4">
                  <p:embed/>
                </p:oleObj>
              </mc:Choice>
              <mc:Fallback>
                <p:oleObj name="Equation" r:id="rId3" imgW="609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2890685" cy="373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6833"/>
              </p:ext>
            </p:extLst>
          </p:nvPr>
        </p:nvGraphicFramePr>
        <p:xfrm>
          <a:off x="3246438" y="2286000"/>
          <a:ext cx="45021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38" y="2286000"/>
                        <a:ext cx="45021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83639"/>
              </p:ext>
            </p:extLst>
          </p:nvPr>
        </p:nvGraphicFramePr>
        <p:xfrm>
          <a:off x="3154362" y="3657600"/>
          <a:ext cx="36274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2" y="3657600"/>
                        <a:ext cx="362743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65499"/>
              </p:ext>
            </p:extLst>
          </p:nvPr>
        </p:nvGraphicFramePr>
        <p:xfrm>
          <a:off x="3200400" y="4800600"/>
          <a:ext cx="43148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43148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5" name="Picture 39" descr="C:\Users\cee13931\AppData\Local\Microsoft\Windows\Temporary Internet Files\Content.IE5\QM7L0X5Y\MC900347203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114" y="5562600"/>
            <a:ext cx="1827886" cy="1217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1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820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y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91243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092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x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200" dirty="0" smtClean="0"/>
              <a:t>Reflect across the y-axis</a:t>
            </a:r>
            <a:endParaRPr lang="en-US" sz="5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43151"/>
              </p:ext>
            </p:extLst>
          </p:nvPr>
        </p:nvGraphicFramePr>
        <p:xfrm>
          <a:off x="276225" y="2286000"/>
          <a:ext cx="32527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685800" imgH="787320" progId="Equation.DSMT4">
                  <p:embed/>
                </p:oleObj>
              </mc:Choice>
              <mc:Fallback>
                <p:oleObj name="Equation" r:id="rId3" imgW="68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286000"/>
                        <a:ext cx="325278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10064"/>
              </p:ext>
            </p:extLst>
          </p:nvPr>
        </p:nvGraphicFramePr>
        <p:xfrm>
          <a:off x="3424238" y="2286000"/>
          <a:ext cx="38147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2286000"/>
                        <a:ext cx="381476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47202"/>
              </p:ext>
            </p:extLst>
          </p:nvPr>
        </p:nvGraphicFramePr>
        <p:xfrm>
          <a:off x="3325812" y="3657600"/>
          <a:ext cx="40655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657600"/>
                        <a:ext cx="40655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5150"/>
              </p:ext>
            </p:extLst>
          </p:nvPr>
        </p:nvGraphicFramePr>
        <p:xfrm>
          <a:off x="3429000" y="4845050"/>
          <a:ext cx="41275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41275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4" name="Picture 30" descr="C:\Users\cee13931\AppData\Local\Microsoft\Windows\Temporary Internet Files\Content.IE5\QM7L0X5Y\MC900435937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694429"/>
            <a:ext cx="1231900" cy="119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49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5714"/>
              </p:ext>
            </p:extLst>
          </p:nvPr>
        </p:nvGraphicFramePr>
        <p:xfrm>
          <a:off x="741363" y="2819400"/>
          <a:ext cx="7721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819400"/>
                        <a:ext cx="7721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4960423"/>
            <a:ext cx="3204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x and y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186</Words>
  <Application>Microsoft Office PowerPoint</Application>
  <PresentationFormat>On-screen Show (4:3)</PresentationFormat>
  <Paragraphs>40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iRespondGraphMaster</vt:lpstr>
      <vt:lpstr>iRespondQuestionMaster</vt:lpstr>
      <vt:lpstr>Equation</vt:lpstr>
      <vt:lpstr>                 Warm up</vt:lpstr>
      <vt:lpstr>Review Homework</vt:lpstr>
      <vt:lpstr>PowerPoint Presentation</vt:lpstr>
      <vt:lpstr>Reflections</vt:lpstr>
      <vt:lpstr>Reflect across the x-axis</vt:lpstr>
      <vt:lpstr>Reflect across the x-axis</vt:lpstr>
      <vt:lpstr>Reflect across the y-axis</vt:lpstr>
      <vt:lpstr>Reflect across the y-axis</vt:lpstr>
      <vt:lpstr>Reflect across y = x</vt:lpstr>
      <vt:lpstr>Reflect across y = x</vt:lpstr>
      <vt:lpstr>Reflect across y = -x</vt:lpstr>
      <vt:lpstr>Reflect across y = -x</vt:lpstr>
      <vt:lpstr>Lines of Symmetry</vt:lpstr>
      <vt:lpstr>Lines of Symmetry</vt:lpstr>
      <vt:lpstr>Lines of Symmetry</vt:lpstr>
      <vt:lpstr>Classwork Reflections by Mira Worksheet</vt:lpstr>
      <vt:lpstr>Classwork Reflections by Hand Workshee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s</dc:title>
  <dc:creator>Emily Freeman</dc:creator>
  <cp:lastModifiedBy>install</cp:lastModifiedBy>
  <cp:revision>17</cp:revision>
  <cp:lastPrinted>2012-10-31T18:11:23Z</cp:lastPrinted>
  <dcterms:created xsi:type="dcterms:W3CDTF">2012-10-30T01:35:45Z</dcterms:created>
  <dcterms:modified xsi:type="dcterms:W3CDTF">2012-10-31T19:5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